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>Проверил: Нетбай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2A5F19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2A5F1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18B3F576" w14:textId="77777777" w:rsidR="00E77076" w:rsidRPr="000F4C35" w:rsidRDefault="00E77076" w:rsidP="00E77076">
      <w:pPr>
        <w:widowControl w:val="0"/>
      </w:pPr>
      <w:bookmarkStart w:id="2" w:name="_Toc118317386"/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4ADC77B9" w14:textId="77777777" w:rsidR="00E77076" w:rsidRPr="000F4C35" w:rsidRDefault="00E77076" w:rsidP="00E77076">
      <w:pPr>
        <w:pStyle w:val="a"/>
        <w:numPr>
          <w:ilvl w:val="0"/>
          <w:numId w:val="0"/>
        </w:numPr>
      </w:pPr>
      <w:r w:rsidRPr="000F4C35">
        <w:rPr>
          <w:i/>
          <w:position w:val="-32"/>
        </w:rPr>
        <w:object w:dxaOrig="3400" w:dyaOrig="740" w14:anchorId="590E6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36.6pt" o:ole="">
            <v:imagedata r:id="rId6" o:title=""/>
          </v:shape>
          <o:OLEObject Type="Embed" ProgID="Equation.DSMT4" ShapeID="_x0000_i1025" DrawAspect="Content" ObjectID="_1730420624" r:id="rId7"/>
        </w:object>
      </w:r>
    </w:p>
    <w:p w14:paraId="5C774E24" w14:textId="77777777" w:rsidR="001E2AC2" w:rsidRPr="0037690F" w:rsidRDefault="00D446C2" w:rsidP="0037690F">
      <w:pPr>
        <w:pStyle w:val="2"/>
        <w:rPr>
          <w:lang w:val="en-US"/>
        </w:rPr>
      </w:pPr>
      <w:r w:rsidRPr="00D446C2">
        <w:rPr>
          <w:lang w:val="en-US"/>
        </w:rPr>
        <w:t xml:space="preserve">1.2. </w:t>
      </w:r>
      <w:r w:rsidR="0037690F">
        <w:t>Решение</w:t>
      </w:r>
      <w:r w:rsidR="0037690F" w:rsidRPr="0037690F">
        <w:rPr>
          <w:lang w:val="en-US"/>
        </w:rPr>
        <w:t xml:space="preserve"> </w:t>
      </w:r>
      <w:r w:rsidR="0037690F">
        <w:t>задачи</w:t>
      </w:r>
      <w:r w:rsidR="0037690F">
        <w:rPr>
          <w:lang w:val="en-US"/>
        </w:rPr>
        <w:t>,</w:t>
      </w:r>
      <w:r w:rsidR="0037690F" w:rsidRPr="00D446C2">
        <w:rPr>
          <w:lang w:val="en-US"/>
        </w:rPr>
        <w:t xml:space="preserve"> </w:t>
      </w:r>
      <w:r w:rsidR="0037690F">
        <w:t>код</w:t>
      </w:r>
      <w:r w:rsidR="0037690F" w:rsidRPr="0037690F">
        <w:rPr>
          <w:lang w:val="en-US"/>
        </w:rPr>
        <w:t xml:space="preserve"> </w:t>
      </w:r>
      <w:r w:rsidR="0037690F">
        <w:t>программы</w:t>
      </w:r>
      <w:bookmarkEnd w:id="2"/>
    </w:p>
    <w:p w14:paraId="203294A8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F66870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 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*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 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х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ы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ьш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8DDC222" w14:textId="69AFE02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, n &amp;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B3633B3" w14:textId="096A081D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40FF90D6" w14:textId="77777777" w:rsidR="0037690F" w:rsidRPr="00ED33D4" w:rsidRDefault="0037690F" w:rsidP="0037690F">
      <w:pPr>
        <w:rPr>
          <w:lang w:val="en-US"/>
        </w:rPr>
      </w:pPr>
    </w:p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51C2B369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575DF94E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2835"/>
        <w:gridCol w:w="5635"/>
      </w:tblGrid>
      <w:tr w:rsidR="00FF6D44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F6D44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7CB52378" w:rsidR="00FF6D44" w:rsidRDefault="00FF6D44" w:rsidP="00FF6D44">
            <w:pPr>
              <w:jc w:val="left"/>
            </w:pPr>
          </w:p>
        </w:tc>
        <w:tc>
          <w:tcPr>
            <w:tcW w:w="5635" w:type="dxa"/>
            <w:vAlign w:val="center"/>
          </w:tcPr>
          <w:p w14:paraId="5BBCD567" w14:textId="3A0D79DF" w:rsidR="00FF6D44" w:rsidRPr="00FD19BF" w:rsidRDefault="00FD19BF" w:rsidP="00FF6D44">
            <w:pPr>
              <w:jc w:val="center"/>
            </w:pPr>
            <w:r>
              <w:rPr>
                <w:lang w:val="en-US"/>
              </w:rPr>
              <w:t xml:space="preserve">12=12!=23!=12 =&gt;23 =&gt; </w:t>
            </w:r>
            <w:r>
              <w:t>третье число</w:t>
            </w:r>
          </w:p>
        </w:tc>
      </w:tr>
      <w:tr w:rsidR="00FF6D44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0E768079" w14:textId="4C1EA5E8" w:rsidR="00FF6D44" w:rsidRDefault="00FF6D44" w:rsidP="00FF6D44">
            <w:pPr>
              <w:jc w:val="left"/>
            </w:pPr>
          </w:p>
        </w:tc>
        <w:tc>
          <w:tcPr>
            <w:tcW w:w="5635" w:type="dxa"/>
            <w:vAlign w:val="center"/>
          </w:tcPr>
          <w:p w14:paraId="732B66BE" w14:textId="2F559580" w:rsidR="00FF6D44" w:rsidRPr="0076646E" w:rsidRDefault="00FD19BF" w:rsidP="00FF6D44">
            <w:pPr>
              <w:jc w:val="center"/>
              <w:rPr>
                <w:lang w:val="en-US"/>
              </w:rPr>
            </w:pPr>
            <w:r>
              <w:t>2324!=5050=5050=5050</w:t>
            </w:r>
            <w:r>
              <w:rPr>
                <w:lang w:val="en-US"/>
              </w:rPr>
              <w:t xml:space="preserve"> =&gt; 2324 =&gt; </w:t>
            </w:r>
            <w:r>
              <w:t>первое число</w:t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349D70F4" w:rsidR="00E77076" w:rsidRPr="00E77076" w:rsidRDefault="00E77076" w:rsidP="00E77076">
      <w:r w:rsidRPr="000F4C35">
        <w:t xml:space="preserve">Написать программу, которая вычисляет количество месяцев необходимых для того, чтобы приобрести компьютер стоимостью </w:t>
      </w:r>
      <w:r w:rsidRPr="000F4C35">
        <w:rPr>
          <w:position w:val="-6"/>
        </w:rPr>
        <w:object w:dxaOrig="300" w:dyaOrig="300" w14:anchorId="33E967DC">
          <v:shape id="_x0000_i1026" type="#_x0000_t75" style="width:15pt;height:15pt" o:ole="">
            <v:imagedata r:id="rId8" o:title=""/>
          </v:shape>
          <o:OLEObject Type="Embed" ProgID="Equation.3" ShapeID="_x0000_i1026" DrawAspect="Content" ObjectID="_1730420625" r:id="rId9"/>
        </w:object>
      </w:r>
      <w:r w:rsidRPr="000F4C35">
        <w:t xml:space="preserve"> руб. Известно, что ежемесячная зарплата составляет </w:t>
      </w:r>
      <w:r w:rsidRPr="000F4C35">
        <w:rPr>
          <w:position w:val="-6"/>
        </w:rPr>
        <w:object w:dxaOrig="220" w:dyaOrig="300" w14:anchorId="1C423FFC">
          <v:shape id="_x0000_i1027" type="#_x0000_t75" style="width:10.8pt;height:15pt" o:ole="">
            <v:imagedata r:id="rId10" o:title=""/>
          </v:shape>
          <o:OLEObject Type="Embed" ProgID="Equation.3" ShapeID="_x0000_i1027" DrawAspect="Content" ObjectID="_1730420626" r:id="rId11"/>
        </w:object>
      </w:r>
      <w:r w:rsidRPr="000F4C35">
        <w:t xml:space="preserve"> руб., причем каждый квартал, зарплата увеличивается на 5%. Желаемый компьютер каждый четный месяц дорожает на 3,15% от его стоимости и раз в пять месяцев дешевеет на 2,3%.</w:t>
      </w:r>
    </w:p>
    <w:p w14:paraId="36979DF1" w14:textId="25278DED" w:rsidR="000E7842" w:rsidRPr="002A5F19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6A683438" w14:textId="6272F15E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7" w:name="_Toc118317391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4561EB8" w14:textId="5CE8CF5E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k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31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77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s +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 ++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FD8F9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9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91B3F4F" w14:textId="6094120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ouble n,k;</w:t>
      </w:r>
    </w:p>
    <w:p w14:paraId="6EDE1C77" w14:textId="14ED15A0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 (PC) and k (Zp)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) +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Months need to buy pc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B838C9A" w14:textId="6663545E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3C91924E" w14:textId="5C9F66F2" w:rsidR="000E7842" w:rsidRPr="00D446C2" w:rsidRDefault="00877976" w:rsidP="0059433F">
      <w:pPr>
        <w:pStyle w:val="2"/>
      </w:pPr>
      <w:r w:rsidRPr="000D7788">
        <w:t>2</w:t>
      </w:r>
      <w:r w:rsidR="000E7842">
        <w:t>.3. Тестирование работы программы с проверкой</w:t>
      </w:r>
      <w:bookmarkEnd w:id="7"/>
    </w:p>
    <w:p w14:paraId="37A685A4" w14:textId="02B8CEE0" w:rsidR="000E7842" w:rsidRPr="006B6746" w:rsidRDefault="000E7842" w:rsidP="000E78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</w:t>
      </w:r>
      <w:r w:rsidR="006B6746" w:rsidRPr="006B6746">
        <w:t xml:space="preserve"> </w:t>
      </w:r>
      <w:r w:rsidR="006B6746">
        <w:rPr>
          <w:lang w:val="en-US"/>
        </w:rPr>
        <w:t>x</w:t>
      </w:r>
      <w:r w:rsidR="006B6746" w:rsidRPr="006B6746">
        <w:t xml:space="preserve">1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A</w:t>
      </w:r>
      <w:r w:rsidR="006B6746" w:rsidRPr="006B6746">
        <w:t xml:space="preserve">2, </w:t>
      </w:r>
      <w:r w:rsidR="006B6746">
        <w:rPr>
          <w:lang w:val="en-US"/>
        </w:rPr>
        <w:t>x</w:t>
      </w:r>
      <w:r w:rsidR="006B6746" w:rsidRPr="006B6746">
        <w:t xml:space="preserve">2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B</w:t>
      </w:r>
      <w:r w:rsidR="006B6746" w:rsidRPr="006B6746">
        <w:t xml:space="preserve">3, </w:t>
      </w:r>
      <w:r w:rsidR="006B6746">
        <w:rPr>
          <w:lang w:val="en-US"/>
        </w:rPr>
        <w:t>x</w:t>
      </w:r>
      <w:r w:rsidR="006B6746" w:rsidRPr="006B6746">
        <w:t xml:space="preserve">3 - </w:t>
      </w:r>
      <w:r w:rsidR="006B6746">
        <w:rPr>
          <w:lang w:val="en-US"/>
        </w:rPr>
        <w:t>C</w:t>
      </w:r>
      <w:r w:rsidR="006B6746" w:rsidRPr="006B6746">
        <w:t xml:space="preserve">2, </w:t>
      </w:r>
      <w:r w:rsidR="006B6746">
        <w:rPr>
          <w:lang w:val="en-US"/>
        </w:rPr>
        <w:t>x</w:t>
      </w:r>
      <w:r w:rsidR="006B6746" w:rsidRPr="006B6746">
        <w:t xml:space="preserve">4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D</w:t>
      </w:r>
      <w:r w:rsidR="006B6746" w:rsidRPr="006B6746">
        <w:t xml:space="preserve">2, </w:t>
      </w:r>
      <w:r w:rsidR="006B6746">
        <w:rPr>
          <w:lang w:val="en-US"/>
        </w:rPr>
        <w:t>y</w:t>
      </w:r>
      <w:r w:rsidR="006B6746" w:rsidRPr="006B6746">
        <w:t xml:space="preserve">1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A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2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B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3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C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4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D</w:t>
      </w:r>
      <w:r w:rsidR="006B6746" w:rsidRPr="006B6746">
        <w:t>4</w:t>
      </w:r>
      <w:r w:rsidRPr="0037690F">
        <w:t xml:space="preserve">. </w:t>
      </w:r>
      <w:r>
        <w:t xml:space="preserve">В ячейку </w:t>
      </w:r>
      <w:r w:rsidR="006B6746">
        <w:rPr>
          <w:lang w:val="en-US"/>
        </w:rPr>
        <w:t>I</w:t>
      </w:r>
      <w:r w:rsidRPr="0037690F">
        <w:t xml:space="preserve">2 </w:t>
      </w:r>
      <w:r>
        <w:t xml:space="preserve">записана формула для вычисления </w:t>
      </w:r>
      <w:r w:rsidR="006B6746">
        <w:t xml:space="preserve">площади пересечения прямоугольников - </w:t>
      </w:r>
      <w:r w:rsidR="006B6746">
        <w:rPr>
          <w:lang w:val="en-US"/>
        </w:rPr>
        <w:t>S</w:t>
      </w:r>
      <w:r w:rsidRPr="0037690F">
        <w:t>.</w:t>
      </w:r>
      <w:r w:rsidR="006B6746">
        <w:t xml:space="preserve"> Отсортируем по возрастанию в ячейках </w:t>
      </w:r>
      <w:r w:rsidR="006B6746">
        <w:rPr>
          <w:lang w:val="en-US"/>
        </w:rPr>
        <w:t>F</w:t>
      </w:r>
      <w:r w:rsidR="006B6746" w:rsidRPr="006B6746">
        <w:t>2:</w:t>
      </w:r>
      <w:r w:rsidR="006B6746">
        <w:rPr>
          <w:lang w:val="en-US"/>
        </w:rPr>
        <w:t>F</w:t>
      </w:r>
      <w:r w:rsidR="006B6746" w:rsidRPr="006B6746">
        <w:t xml:space="preserve">5 </w:t>
      </w:r>
      <w:r w:rsidR="006B6746">
        <w:t xml:space="preserve">– значения </w:t>
      </w:r>
      <w:r w:rsidR="006B6746">
        <w:rPr>
          <w:lang w:val="en-US"/>
        </w:rPr>
        <w:t>x</w:t>
      </w:r>
      <w:r w:rsidR="006B6746" w:rsidRPr="006B6746">
        <w:t xml:space="preserve">, </w:t>
      </w:r>
      <w:r w:rsidR="006B6746">
        <w:rPr>
          <w:lang w:val="en-US"/>
        </w:rPr>
        <w:t>G</w:t>
      </w:r>
      <w:r w:rsidR="006B6746" w:rsidRPr="006B6746">
        <w:t>2:</w:t>
      </w:r>
      <w:r w:rsidR="006B6746">
        <w:rPr>
          <w:lang w:val="en-US"/>
        </w:rPr>
        <w:t>G</w:t>
      </w:r>
      <w:r w:rsidR="006B6746" w:rsidRPr="006B6746">
        <w:t xml:space="preserve">5 </w:t>
      </w:r>
      <w:r w:rsidR="006B6746">
        <w:t xml:space="preserve">– значения </w:t>
      </w:r>
      <w:r w:rsidR="006B6746">
        <w:rPr>
          <w:lang w:val="en-US"/>
        </w:rPr>
        <w:t>y</w:t>
      </w:r>
      <w:r w:rsidR="006B6746">
        <w:t>.</w:t>
      </w:r>
    </w:p>
    <w:p w14:paraId="0A61AD1D" w14:textId="51760D07" w:rsidR="000E7842" w:rsidRDefault="000E7842" w:rsidP="000E7842">
      <w:r>
        <w:t>Формул</w:t>
      </w:r>
      <w:r w:rsidR="00877976">
        <w:t>а</w:t>
      </w:r>
      <w:r>
        <w:t xml:space="preserve"> для </w:t>
      </w:r>
      <w:r w:rsidR="006B6746">
        <w:t>вычисления площади пересечения прямоугольников</w:t>
      </w:r>
      <w:r>
        <w:t>:</w:t>
      </w:r>
    </w:p>
    <w:p w14:paraId="4D738124" w14:textId="77C8D138" w:rsidR="000E7842" w:rsidRPr="00877976" w:rsidRDefault="006B6746" w:rsidP="00877976">
      <w:pPr>
        <w:rPr>
          <w:sz w:val="22"/>
        </w:rPr>
      </w:pPr>
      <w:r>
        <w:rPr>
          <w:lang w:val="en-US"/>
        </w:rPr>
        <w:t>I</w:t>
      </w:r>
      <w:r w:rsidR="000E7842" w:rsidRPr="00877976">
        <w:t xml:space="preserve">2) </w:t>
      </w:r>
      <w:r w:rsidRPr="006B6746">
        <w:t>=ABS((F4-F3)*(G4-G3))</w:t>
      </w:r>
    </w:p>
    <w:p w14:paraId="632E2CD9" w14:textId="77777777" w:rsidR="000E7842" w:rsidRPr="00877976" w:rsidRDefault="000E7842" w:rsidP="000E7842"/>
    <w:p w14:paraId="7D7B7AD0" w14:textId="476133E8" w:rsidR="000E7842" w:rsidRPr="00ED33D4" w:rsidRDefault="000E7842" w:rsidP="000E7842">
      <w:r>
        <w:t xml:space="preserve">На рис. </w:t>
      </w:r>
      <w:r w:rsidR="00877976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5A97A054" w:rsidR="000E7842" w:rsidRDefault="006B6746" w:rsidP="00877976">
      <w:pPr>
        <w:pStyle w:val="a"/>
        <w:numPr>
          <w:ilvl w:val="0"/>
          <w:numId w:val="0"/>
        </w:numPr>
        <w:ind w:left="420"/>
        <w:jc w:val="center"/>
      </w:pPr>
      <w:r w:rsidRPr="006B6746">
        <w:rPr>
          <w:noProof/>
        </w:rPr>
        <w:drawing>
          <wp:inline distT="0" distB="0" distL="0" distR="0" wp14:anchorId="05EEA5CA" wp14:editId="28532C7F">
            <wp:extent cx="5940425" cy="946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4E718F47" w:rsidR="00877976" w:rsidRPr="00ED33D4" w:rsidRDefault="00877976" w:rsidP="00877976">
      <w:pPr>
        <w:jc w:val="center"/>
      </w:pPr>
      <w:r>
        <w:lastRenderedPageBreak/>
        <w:t xml:space="preserve">Рис. 2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883"/>
        <w:gridCol w:w="3032"/>
      </w:tblGrid>
      <w:tr w:rsidR="0059433F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>№ п.п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9433F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2AD784E" w:rsidR="00877976" w:rsidRDefault="00F60C9A" w:rsidP="00BC3CCB">
            <w:pPr>
              <w:jc w:val="left"/>
            </w:pPr>
            <w:r w:rsidRPr="00F60C9A">
              <w:rPr>
                <w:noProof/>
              </w:rPr>
              <w:drawing>
                <wp:inline distT="0" distB="0" distL="0" distR="0" wp14:anchorId="13ED1464" wp14:editId="093401D2">
                  <wp:extent cx="2343477" cy="107647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477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71A582FD" w:rsidR="00877976" w:rsidRDefault="00877976" w:rsidP="00BC3CCB">
            <w:pPr>
              <w:jc w:val="center"/>
            </w:pPr>
          </w:p>
        </w:tc>
      </w:tr>
      <w:tr w:rsidR="0059433F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5CE30FEC" w:rsidR="00877976" w:rsidRDefault="00F60C9A" w:rsidP="00BC3CCB">
            <w:pPr>
              <w:jc w:val="left"/>
            </w:pPr>
            <w:r w:rsidRPr="00F60C9A">
              <w:drawing>
                <wp:inline distT="0" distB="0" distL="0" distR="0" wp14:anchorId="0DE6C52E" wp14:editId="6927242A">
                  <wp:extent cx="2391109" cy="1086002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109" cy="1086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34B8D3B6" w:rsidR="00877976" w:rsidRDefault="00877976" w:rsidP="00BC3CCB">
            <w:pPr>
              <w:jc w:val="center"/>
            </w:pP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r w:rsidRPr="000F4C35">
        <w:t>Написать  программы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 id="_x0000_i1028" type="#_x0000_t75" style="width:73.2pt;height:36pt" o:ole="">
            <v:imagedata r:id="rId15" o:title=""/>
          </v:shape>
          <o:OLEObject Type="Embed" ProgID="Equation.3" ShapeID="_x0000_i1028" DrawAspect="Content" ObjectID="_1730420627" r:id="rId16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9" type="#_x0000_t75" style="width:43.2pt;height:36pt" o:ole="">
            <v:imagedata r:id="rId17" o:title=""/>
          </v:shape>
          <o:OLEObject Type="Embed" ProgID="Equation.3" ShapeID="_x0000_i1029" DrawAspect="Content" ObjectID="_1730420628" r:id="rId18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30" type="#_x0000_t75" style="width:163.8pt;height:45pt" o:ole="">
            <v:imagedata r:id="rId19" o:title=""/>
          </v:shape>
          <o:OLEObject Type="Embed" ProgID="Equation.DSMT4" ShapeID="_x0000_i1030" DrawAspect="Content" ObjectID="_1730420629" r:id="rId20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74C4D651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j + i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f += sum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umnoz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umnozh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f *= umnoz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umnoz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 = i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+j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umnozh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umnoz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2A5F19" w:rsidRDefault="002A5F19" w:rsidP="002A5F19">
      <w:pPr>
        <w:rPr>
          <w:lang w:val="en-US"/>
        </w:rPr>
      </w:pPr>
      <w:r>
        <w:rPr>
          <w:lang w:val="en-US"/>
        </w:rPr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5DD13AAA" w14:textId="060AE108" w:rsidR="00877976" w:rsidRPr="0037690F" w:rsidRDefault="00877976" w:rsidP="0087797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8A026B">
        <w:t>и</w:t>
      </w:r>
      <w:r>
        <w:t xml:space="preserve"> А</w:t>
      </w:r>
      <w:r w:rsidR="008A026B">
        <w:t>1:</w:t>
      </w:r>
      <w:r w:rsidR="008A026B">
        <w:rPr>
          <w:lang w:val="en-US"/>
        </w:rPr>
        <w:t>A</w:t>
      </w:r>
      <w:r w:rsidR="008A026B" w:rsidRPr="008A026B">
        <w:t>13</w:t>
      </w:r>
      <w:r>
        <w:t xml:space="preserve"> записана переменная </w:t>
      </w:r>
      <w:r w:rsidR="008A026B">
        <w:rPr>
          <w:lang w:val="en-US"/>
        </w:rPr>
        <w:t>x</w:t>
      </w:r>
      <w:r w:rsidR="008A026B" w:rsidRPr="008A026B">
        <w:t xml:space="preserve"> </w:t>
      </w:r>
      <w:r w:rsidR="008A026B">
        <w:t>от -3 до 3 с шагом 0,5;</w:t>
      </w:r>
      <w:r>
        <w:t xml:space="preserve"> в ячейку </w:t>
      </w:r>
      <w:r>
        <w:rPr>
          <w:lang w:val="en-US"/>
        </w:rPr>
        <w:t>B</w:t>
      </w:r>
      <w:r w:rsidR="008A026B">
        <w:t>1: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 xml:space="preserve"> – </w:t>
      </w:r>
      <w:r w:rsidR="008A026B">
        <w:rPr>
          <w:lang w:val="en-US"/>
        </w:rPr>
        <w:t>f</w:t>
      </w:r>
      <w:r w:rsidR="008A026B" w:rsidRPr="008A026B">
        <w:t xml:space="preserve">. </w:t>
      </w:r>
      <w:r>
        <w:t>В ячейк</w:t>
      </w:r>
      <w:r w:rsidR="008A026B">
        <w:t>у</w:t>
      </w:r>
      <w:r>
        <w:t xml:space="preserve"> </w:t>
      </w:r>
      <w:r w:rsidR="008A026B">
        <w:rPr>
          <w:lang w:val="en-US"/>
        </w:rPr>
        <w:t>B</w:t>
      </w:r>
      <w:r w:rsidRPr="0037690F">
        <w:t xml:space="preserve">2 </w:t>
      </w:r>
      <w:r>
        <w:t>записана формула для вычисления</w:t>
      </w:r>
      <w:r w:rsidR="00952BA6">
        <w:t xml:space="preserve"> </w:t>
      </w:r>
      <w:r w:rsidR="008A026B">
        <w:rPr>
          <w:lang w:val="en-US"/>
        </w:rPr>
        <w:t>f</w:t>
      </w:r>
      <w:r w:rsidR="008A026B">
        <w:t xml:space="preserve"> и копирована до 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>.</w:t>
      </w:r>
    </w:p>
    <w:p w14:paraId="3EC46C57" w14:textId="4FAD14F4" w:rsidR="00877976" w:rsidRDefault="00877976" w:rsidP="00877976">
      <w:r>
        <w:lastRenderedPageBreak/>
        <w:t xml:space="preserve">Формула для </w:t>
      </w:r>
      <w:r w:rsidR="008A026B">
        <w:rPr>
          <w:lang w:val="en-US"/>
        </w:rPr>
        <w:t>f</w:t>
      </w:r>
      <w:r>
        <w:t>:</w:t>
      </w:r>
    </w:p>
    <w:p w14:paraId="107D249E" w14:textId="0D99AA4B" w:rsidR="00877976" w:rsidRPr="002A5F19" w:rsidRDefault="008A026B" w:rsidP="00877976">
      <w:pPr>
        <w:rPr>
          <w:lang w:val="en-US"/>
        </w:rPr>
      </w:pPr>
      <w:r>
        <w:rPr>
          <w:lang w:val="en-US"/>
        </w:rPr>
        <w:t>B</w:t>
      </w:r>
      <w:r w:rsidR="00877976" w:rsidRPr="002A5F19">
        <w:rPr>
          <w:lang w:val="en-US"/>
        </w:rPr>
        <w:t xml:space="preserve">2) </w:t>
      </w:r>
      <w:r w:rsidRPr="002A5F19">
        <w:rPr>
          <w:lang w:val="en-US"/>
        </w:rPr>
        <w:t>=</w:t>
      </w:r>
      <w:r w:rsidRPr="008A026B">
        <w:t>ЕСЛИ</w:t>
      </w:r>
      <w:r w:rsidRPr="002A5F19">
        <w:rPr>
          <w:lang w:val="en-US"/>
        </w:rPr>
        <w:t>(</w:t>
      </w:r>
      <w:r w:rsidRPr="008A026B">
        <w:rPr>
          <w:lang w:val="en-US"/>
        </w:rPr>
        <w:t>A</w:t>
      </w:r>
      <w:r w:rsidRPr="002A5F19">
        <w:rPr>
          <w:lang w:val="en-US"/>
        </w:rPr>
        <w:t>1&lt;</w:t>
      </w:r>
      <w:r w:rsidR="00DC6A6F" w:rsidRPr="002A5F19">
        <w:rPr>
          <w:lang w:val="en-US"/>
        </w:rPr>
        <w:t>0</w:t>
      </w:r>
      <w:r w:rsidRPr="002A5F19">
        <w:rPr>
          <w:lang w:val="en-US"/>
        </w:rPr>
        <w:t>;</w:t>
      </w:r>
      <w:r w:rsidRPr="008A026B">
        <w:rPr>
          <w:lang w:val="en-US"/>
        </w:rPr>
        <w:t>COS</w:t>
      </w:r>
      <w:r w:rsidRPr="002A5F19">
        <w:rPr>
          <w:lang w:val="en-US"/>
        </w:rPr>
        <w:t>(</w:t>
      </w:r>
      <w:r w:rsidRPr="008A026B">
        <w:t>ПИ</w:t>
      </w:r>
      <w:r w:rsidRPr="002A5F19">
        <w:rPr>
          <w:lang w:val="en-US"/>
        </w:rPr>
        <w:t>()*</w:t>
      </w:r>
      <w:r w:rsidRPr="008A026B">
        <w:rPr>
          <w:lang w:val="en-US"/>
        </w:rPr>
        <w:t>A</w:t>
      </w:r>
      <w:r w:rsidRPr="002A5F19">
        <w:rPr>
          <w:lang w:val="en-US"/>
        </w:rPr>
        <w:t>1);</w:t>
      </w:r>
      <w:r w:rsidRPr="008A026B">
        <w:rPr>
          <w:lang w:val="en-US"/>
        </w:rPr>
        <w:t>A</w:t>
      </w:r>
      <w:r w:rsidRPr="002A5F19">
        <w:rPr>
          <w:lang w:val="en-US"/>
        </w:rPr>
        <w:t>1*</w:t>
      </w:r>
      <w:r w:rsidRPr="008A026B">
        <w:rPr>
          <w:lang w:val="en-US"/>
        </w:rPr>
        <w:t>A</w:t>
      </w:r>
      <w:r w:rsidRPr="002A5F19">
        <w:rPr>
          <w:lang w:val="en-US"/>
        </w:rPr>
        <w:t>1)</w:t>
      </w:r>
    </w:p>
    <w:p w14:paraId="090A22E0" w14:textId="3537E546" w:rsidR="00952BA6" w:rsidRPr="00ED33D4" w:rsidRDefault="00952BA6" w:rsidP="00952BA6">
      <w:r>
        <w:t xml:space="preserve">На рис. </w:t>
      </w:r>
      <w:r w:rsidRPr="00952BA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4E8ADAF" w14:textId="1281B22F" w:rsidR="00952BA6" w:rsidRDefault="00DC6A6F" w:rsidP="00952BA6">
      <w:pPr>
        <w:pStyle w:val="a"/>
        <w:numPr>
          <w:ilvl w:val="0"/>
          <w:numId w:val="0"/>
        </w:numPr>
        <w:ind w:left="420"/>
        <w:jc w:val="center"/>
      </w:pPr>
      <w:r w:rsidRPr="00DC6A6F">
        <w:rPr>
          <w:noProof/>
        </w:rPr>
        <w:drawing>
          <wp:inline distT="0" distB="0" distL="0" distR="0" wp14:anchorId="3E5F6142" wp14:editId="6C22EA41">
            <wp:extent cx="1810003" cy="3134162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313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C0943" w14:textId="4F366A58" w:rsidR="00952BA6" w:rsidRPr="00ED33D4" w:rsidRDefault="00952BA6" w:rsidP="00952BA6">
      <w:pPr>
        <w:jc w:val="center"/>
      </w:pPr>
      <w:r>
        <w:t xml:space="preserve">Рис. </w:t>
      </w:r>
      <w:r w:rsidRPr="006837B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EDC1E63" w14:textId="77777777" w:rsidR="00952BA6" w:rsidRPr="00ED33D4" w:rsidRDefault="00952BA6" w:rsidP="00952BA6"/>
    <w:p w14:paraId="3D86AE02" w14:textId="116799E9" w:rsidR="00952BA6" w:rsidRDefault="00952BA6" w:rsidP="00952BA6">
      <w:r>
        <w:t xml:space="preserve">Далее в таблице </w:t>
      </w:r>
      <w:r w:rsidRPr="00952BA6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55"/>
        <w:gridCol w:w="3660"/>
      </w:tblGrid>
      <w:tr w:rsidR="00952BA6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>№ п.п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8A026B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D2F60DA" w:rsidR="00952BA6" w:rsidRDefault="00B43CC6" w:rsidP="00BC3CCB">
            <w:pPr>
              <w:jc w:val="left"/>
            </w:pPr>
            <w:r w:rsidRPr="00B43CC6">
              <w:drawing>
                <wp:inline distT="0" distB="0" distL="0" distR="0" wp14:anchorId="7DA38001" wp14:editId="0472AD63">
                  <wp:extent cx="2514951" cy="704948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704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21AA8E55" w:rsidR="00952BA6" w:rsidRDefault="00952BA6" w:rsidP="00BC3CCB">
            <w:pPr>
              <w:jc w:val="center"/>
            </w:pP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8E89EC0" w:rsidR="000D7788" w:rsidRDefault="00E77076" w:rsidP="00E77076">
      <w:pPr>
        <w:spacing w:line="216" w:lineRule="auto"/>
      </w:pPr>
      <w:r w:rsidRPr="006E4442">
        <w:t xml:space="preserve"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</w:t>
      </w:r>
      <w:r w:rsidRPr="006E4442">
        <w:lastRenderedPageBreak/>
        <w:t>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711527A" w14:textId="032ACDC0" w:rsidR="001F7E52" w:rsidRPr="002A5F19" w:rsidRDefault="001F7E52" w:rsidP="001F7E52">
      <w:pPr>
        <w:pStyle w:val="2"/>
      </w:pPr>
      <w:bookmarkStart w:id="14" w:name="_Toc118317398"/>
      <w:r w:rsidRPr="002A5F19">
        <w:t xml:space="preserve">4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14"/>
    </w:p>
    <w:p w14:paraId="7EEFDF10" w14:textId="4F459DD9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39E8C0C9" w14:textId="5E75DA6D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*  String a1 = Double.toString(a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double end = 0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for (int i = 2; i &lt;= a1.length(); i++){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char t = a1.charAt(i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int k = t - '0'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double pre = k * pow(sc,-(i-1)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end =+ pre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}*/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 !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a *= sc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a - (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 =+ i*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result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CD43705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6AE9C3A7" w14:textId="23285641" w:rsidR="002A5F19" w:rsidRPr="002A5F19" w:rsidRDefault="002A5F19" w:rsidP="00B43CC6">
      <w:pPr>
        <w:pStyle w:val="HTML"/>
        <w:shd w:val="clear" w:color="auto" w:fill="2B2B2B"/>
        <w:rPr>
          <w:color w:val="A9B7C6"/>
          <w:lang w:val="en-US"/>
        </w:rPr>
      </w:pPr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(</w:t>
      </w:r>
      <w:r w:rsidRPr="002A5F19">
        <w:rPr>
          <w:color w:val="6A8759"/>
          <w:lang w:val="en-US"/>
        </w:rPr>
        <w:t>"Input number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double </w:t>
      </w:r>
      <w:r w:rsidRPr="002A5F19">
        <w:rPr>
          <w:color w:val="A9B7C6"/>
          <w:lang w:val="en-US"/>
        </w:rPr>
        <w:t>a = in.nextDouble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int </w:t>
      </w:r>
      <w:r w:rsidRPr="002A5F19">
        <w:rPr>
          <w:color w:val="A9B7C6"/>
          <w:lang w:val="en-US"/>
        </w:rPr>
        <w:t xml:space="preserve">ask = </w:t>
      </w:r>
      <w:r w:rsidRPr="002A5F19">
        <w:rPr>
          <w:color w:val="6897BB"/>
          <w:lang w:val="en-US"/>
        </w:rPr>
        <w:t>1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while </w:t>
      </w:r>
      <w:r w:rsidRPr="002A5F19">
        <w:rPr>
          <w:color w:val="A9B7C6"/>
          <w:lang w:val="en-US"/>
        </w:rPr>
        <w:t xml:space="preserve">(ask == </w:t>
      </w:r>
      <w:r w:rsidRPr="002A5F19">
        <w:rPr>
          <w:color w:val="6897BB"/>
          <w:lang w:val="en-US"/>
        </w:rPr>
        <w:t>1</w:t>
      </w:r>
      <w:r w:rsidRPr="002A5F19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(</w:t>
      </w:r>
      <w:r w:rsidRPr="002A5F19">
        <w:rPr>
          <w:color w:val="6A8759"/>
          <w:lang w:val="en-US"/>
        </w:rPr>
        <w:t>"Input sc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int </w:t>
      </w:r>
      <w:r w:rsidRPr="002A5F19">
        <w:rPr>
          <w:color w:val="A9B7C6"/>
          <w:lang w:val="en-US"/>
        </w:rPr>
        <w:t>sc = in.nextInt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="00B43CC6" w:rsidRPr="00B43CC6">
        <w:rPr>
          <w:color w:val="CC7832"/>
          <w:lang w:val="en-US"/>
        </w:rPr>
        <w:t xml:space="preserve">if </w:t>
      </w:r>
      <w:r w:rsidR="00B43CC6" w:rsidRPr="00B43CC6">
        <w:rPr>
          <w:color w:val="A9B7C6"/>
          <w:lang w:val="en-US"/>
        </w:rPr>
        <w:t>(sc &gt;=</w:t>
      </w:r>
      <w:r w:rsidR="00B43CC6" w:rsidRPr="00B43CC6">
        <w:rPr>
          <w:color w:val="6897BB"/>
          <w:lang w:val="en-US"/>
        </w:rPr>
        <w:t xml:space="preserve">2 </w:t>
      </w:r>
      <w:r w:rsidR="00B43CC6" w:rsidRPr="00B43CC6">
        <w:rPr>
          <w:color w:val="A9B7C6"/>
          <w:lang w:val="en-US"/>
        </w:rPr>
        <w:t xml:space="preserve">&amp;&amp; sc &lt;= </w:t>
      </w:r>
      <w:r w:rsidR="00B43CC6" w:rsidRPr="00B43CC6">
        <w:rPr>
          <w:color w:val="6897BB"/>
          <w:lang w:val="en-US"/>
        </w:rPr>
        <w:t xml:space="preserve">10 </w:t>
      </w:r>
      <w:r w:rsidR="00B43CC6" w:rsidRPr="00B43CC6">
        <w:rPr>
          <w:color w:val="A9B7C6"/>
          <w:lang w:val="en-US"/>
        </w:rPr>
        <w:t>&amp;&amp; a&lt;</w:t>
      </w:r>
      <w:r w:rsidR="00B43CC6" w:rsidRPr="00B43CC6">
        <w:rPr>
          <w:color w:val="6897BB"/>
          <w:lang w:val="en-US"/>
        </w:rPr>
        <w:t xml:space="preserve">1 </w:t>
      </w:r>
      <w:r w:rsidR="00B43CC6" w:rsidRPr="00B43CC6">
        <w:rPr>
          <w:color w:val="A9B7C6"/>
          <w:lang w:val="en-US"/>
        </w:rPr>
        <w:t>&amp;&amp; a&gt;</w:t>
      </w:r>
      <w:r w:rsidR="00B43CC6" w:rsidRPr="00B43CC6">
        <w:rPr>
          <w:color w:val="6897BB"/>
          <w:lang w:val="en-US"/>
        </w:rPr>
        <w:t>0</w:t>
      </w:r>
      <w:r w:rsidR="00B43CC6" w:rsidRPr="00B43CC6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    </w:t>
      </w:r>
      <w:r w:rsidRPr="002A5F19">
        <w:rPr>
          <w:i/>
          <w:iCs/>
          <w:color w:val="A9B7C6"/>
          <w:lang w:val="en-US"/>
        </w:rPr>
        <w:t>num4</w:t>
      </w:r>
      <w:r w:rsidRPr="002A5F19">
        <w:rPr>
          <w:color w:val="A9B7C6"/>
          <w:lang w:val="en-US"/>
        </w:rPr>
        <w:t>(a</w:t>
      </w:r>
      <w:r w:rsidRPr="002A5F19">
        <w:rPr>
          <w:color w:val="CC7832"/>
          <w:lang w:val="en-US"/>
        </w:rPr>
        <w:t>,</w:t>
      </w:r>
      <w:r w:rsidRPr="002A5F19">
        <w:rPr>
          <w:color w:val="A9B7C6"/>
          <w:lang w:val="en-US"/>
        </w:rPr>
        <w:t>sc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>}</w:t>
      </w:r>
      <w:r w:rsidRPr="002A5F19">
        <w:rPr>
          <w:color w:val="A9B7C6"/>
          <w:lang w:val="en-US"/>
        </w:rPr>
        <w:br/>
        <w:t xml:space="preserve">    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(</w:t>
      </w:r>
      <w:r w:rsidRPr="002A5F19">
        <w:rPr>
          <w:color w:val="6A8759"/>
          <w:lang w:val="en-US"/>
        </w:rPr>
        <w:t>"Do u want to change sc 1-yes, else - number no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>ask = in.nextInt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A9B7C6"/>
          <w:lang w:val="en-US"/>
        </w:rPr>
        <w:t>}</w:t>
      </w:r>
    </w:p>
    <w:p w14:paraId="7A35B987" w14:textId="1BD2BB5F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1C23FA2C" w14:textId="77777777" w:rsidR="00DC6A6F" w:rsidRPr="002A5F19" w:rsidRDefault="00DC6A6F" w:rsidP="00DC6A6F">
      <w:pPr>
        <w:rPr>
          <w:lang w:val="en-US"/>
        </w:rPr>
      </w:pPr>
    </w:p>
    <w:p w14:paraId="2972F345" w14:textId="6DFD0D51" w:rsidR="001F7E52" w:rsidRDefault="001F7E52" w:rsidP="001F7E52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DF0D1D7" w14:textId="62A46A37" w:rsidR="001F7E52" w:rsidRPr="001F7E52" w:rsidRDefault="001F7E52" w:rsidP="001F7E5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B24474">
        <w:rPr>
          <w:lang w:val="en-US"/>
        </w:rPr>
        <w:t>x</w:t>
      </w:r>
      <w:r w:rsidRPr="0037690F">
        <w:t xml:space="preserve">. </w:t>
      </w:r>
      <w:r>
        <w:t xml:space="preserve">В ячейку </w:t>
      </w:r>
      <w:r>
        <w:rPr>
          <w:lang w:val="en-US"/>
        </w:rPr>
        <w:t>B</w:t>
      </w:r>
      <w:r w:rsidRPr="001F7E52">
        <w:t>2</w:t>
      </w:r>
      <w:r w:rsidRPr="0037690F">
        <w:t xml:space="preserve"> </w:t>
      </w:r>
      <w:r>
        <w:t xml:space="preserve">записана формула для вычисления </w:t>
      </w:r>
      <w:r w:rsidR="00B24474">
        <w:rPr>
          <w:lang w:val="en-US"/>
        </w:rPr>
        <w:t>y</w:t>
      </w:r>
      <w:r w:rsidRPr="0037690F">
        <w:t>.</w:t>
      </w:r>
    </w:p>
    <w:p w14:paraId="1AAF101B" w14:textId="7CFEDFBD" w:rsidR="001F7E52" w:rsidRPr="00B24474" w:rsidRDefault="001F7E52" w:rsidP="001F7E52">
      <w:pPr>
        <w:rPr>
          <w:lang w:val="en-US"/>
        </w:rPr>
      </w:pPr>
      <w:r>
        <w:t>Формула</w:t>
      </w:r>
      <w:r w:rsidRPr="00B24474">
        <w:rPr>
          <w:lang w:val="en-US"/>
        </w:rPr>
        <w:t xml:space="preserve"> </w:t>
      </w:r>
      <w:r>
        <w:t>для</w:t>
      </w:r>
      <w:r w:rsidRPr="00B24474">
        <w:rPr>
          <w:lang w:val="en-US"/>
        </w:rPr>
        <w:t xml:space="preserve"> </w:t>
      </w:r>
      <w:r w:rsidR="00B24474">
        <w:t>вычисления</w:t>
      </w:r>
      <w:r w:rsidR="00B24474" w:rsidRPr="00B24474">
        <w:rPr>
          <w:lang w:val="en-US"/>
        </w:rPr>
        <w:t xml:space="preserve"> </w:t>
      </w:r>
      <w:r w:rsidR="00B24474">
        <w:t>у</w:t>
      </w:r>
      <w:r w:rsidRPr="00B24474">
        <w:rPr>
          <w:lang w:val="en-US"/>
        </w:rPr>
        <w:t>:</w:t>
      </w:r>
    </w:p>
    <w:p w14:paraId="2947DCB3" w14:textId="49494979" w:rsidR="00126922" w:rsidRPr="00B24474" w:rsidRDefault="00DC375E" w:rsidP="001F7E52">
      <w:pPr>
        <w:rPr>
          <w:lang w:val="en-US"/>
        </w:rPr>
      </w:pPr>
      <w:r>
        <w:rPr>
          <w:lang w:val="en-US"/>
        </w:rPr>
        <w:t>B</w:t>
      </w:r>
      <w:r w:rsidR="001F7E52" w:rsidRPr="00B24474">
        <w:rPr>
          <w:lang w:val="en-US"/>
        </w:rPr>
        <w:t>2)</w:t>
      </w:r>
      <w:r w:rsidR="00B24474" w:rsidRPr="00B24474">
        <w:rPr>
          <w:lang w:val="en-US"/>
        </w:rPr>
        <w:t>=</w:t>
      </w:r>
      <w:r w:rsidR="00B24474" w:rsidRPr="00B24474">
        <w:t>ЕСЛИ</w:t>
      </w:r>
      <w:r w:rsidR="00B24474" w:rsidRPr="00B24474">
        <w:rPr>
          <w:lang w:val="en-US"/>
        </w:rPr>
        <w:t>(A2&lt;-4;LOG10(ABS(10*A2));</w:t>
      </w:r>
      <w:r w:rsidR="00B24474" w:rsidRPr="00B24474">
        <w:t>ЕСЛИ</w:t>
      </w:r>
      <w:r w:rsidR="00B24474" w:rsidRPr="00B24474">
        <w:rPr>
          <w:lang w:val="en-US"/>
        </w:rPr>
        <w:t>(</w:t>
      </w:r>
      <w:r w:rsidR="00B24474" w:rsidRPr="00B24474">
        <w:t>И</w:t>
      </w:r>
      <w:r w:rsidR="00B24474" w:rsidRPr="00B24474">
        <w:rPr>
          <w:lang w:val="en-US"/>
        </w:rPr>
        <w:t>(A2&gt;-4;A2&lt;2);LOG(ABS(A2-2*A2*A2));</w:t>
      </w:r>
      <w:r w:rsidR="00B24474" w:rsidRPr="00B24474">
        <w:t>ЕСЛИ</w:t>
      </w:r>
      <w:r w:rsidR="00B24474" w:rsidRPr="00B24474">
        <w:rPr>
          <w:lang w:val="en-US"/>
        </w:rPr>
        <w:t>(A2&gt;2;((COS(A2)^SIN(A2))*A2)/(A2^(2/5));</w:t>
      </w:r>
      <w:r w:rsidR="00B24474" w:rsidRPr="00B24474">
        <w:t>КОРЕНЬ</w:t>
      </w:r>
      <w:r w:rsidR="00B24474" w:rsidRPr="00B24474">
        <w:rPr>
          <w:lang w:val="en-US"/>
        </w:rPr>
        <w:t>(2))))</w:t>
      </w:r>
    </w:p>
    <w:p w14:paraId="10FE1BD9" w14:textId="170BD8B3" w:rsidR="001F7E52" w:rsidRPr="00ED33D4" w:rsidRDefault="001F7E52" w:rsidP="001F7E52">
      <w:r>
        <w:t xml:space="preserve">На рис. </w:t>
      </w:r>
      <w:r w:rsidR="00DC375E" w:rsidRPr="00DC375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F7F04C2" w14:textId="2433C04D" w:rsidR="001F7E52" w:rsidRDefault="00B24474" w:rsidP="001F7E52">
      <w:pPr>
        <w:pStyle w:val="a"/>
        <w:numPr>
          <w:ilvl w:val="0"/>
          <w:numId w:val="0"/>
        </w:numPr>
        <w:ind w:left="420"/>
        <w:jc w:val="center"/>
      </w:pPr>
      <w:r w:rsidRPr="00B24474">
        <w:rPr>
          <w:noProof/>
        </w:rPr>
        <w:drawing>
          <wp:inline distT="0" distB="0" distL="0" distR="0" wp14:anchorId="33DE40A7" wp14:editId="70631544">
            <wp:extent cx="1886213" cy="685896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86213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F969" w14:textId="2EB16A11" w:rsidR="001F7E52" w:rsidRPr="001F7E52" w:rsidRDefault="001F7E52" w:rsidP="006837BA">
      <w:pPr>
        <w:jc w:val="center"/>
      </w:pPr>
      <w:r>
        <w:t xml:space="preserve">Рис. </w:t>
      </w:r>
      <w:r w:rsidR="00DC375E" w:rsidRPr="006837B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E93CC4C" w14:textId="77777777" w:rsidR="001F7E52" w:rsidRPr="001F7E52" w:rsidRDefault="001F7E52" w:rsidP="00952BA6">
      <w:pPr>
        <w:rPr>
          <w:rFonts w:cs="Times New Roman"/>
        </w:rPr>
      </w:pPr>
    </w:p>
    <w:p w14:paraId="7351A280" w14:textId="75000C8B" w:rsidR="006837BA" w:rsidRDefault="006837BA" w:rsidP="006837BA">
      <w:r>
        <w:lastRenderedPageBreak/>
        <w:t xml:space="preserve">Далее в таблице 4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F2EC5ED" w14:textId="77777777" w:rsidR="006837BA" w:rsidRPr="00955A36" w:rsidRDefault="006837BA" w:rsidP="006837BA"/>
    <w:p w14:paraId="406C1633" w14:textId="4F1DC7E0" w:rsidR="006837BA" w:rsidRPr="00952BA6" w:rsidRDefault="006837BA" w:rsidP="006837BA">
      <w:pPr>
        <w:jc w:val="right"/>
      </w:pPr>
      <w:r>
        <w:t>Таблица 4</w:t>
      </w:r>
    </w:p>
    <w:p w14:paraId="0D9C7B2C" w14:textId="77777777" w:rsidR="006837BA" w:rsidRDefault="006837BA" w:rsidP="006837BA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406"/>
        <w:gridCol w:w="3509"/>
      </w:tblGrid>
      <w:tr w:rsidR="006837BA" w14:paraId="53D23389" w14:textId="77777777" w:rsidTr="00990B66">
        <w:tc>
          <w:tcPr>
            <w:tcW w:w="656" w:type="dxa"/>
          </w:tcPr>
          <w:p w14:paraId="472DF5E4" w14:textId="77777777" w:rsidR="006837BA" w:rsidRDefault="006837BA" w:rsidP="00BC3CCB">
            <w:pPr>
              <w:jc w:val="center"/>
            </w:pPr>
            <w:r>
              <w:t>№ п.п.</w:t>
            </w:r>
          </w:p>
        </w:tc>
        <w:tc>
          <w:tcPr>
            <w:tcW w:w="5406" w:type="dxa"/>
          </w:tcPr>
          <w:p w14:paraId="493EFA6D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509" w:type="dxa"/>
          </w:tcPr>
          <w:p w14:paraId="101A1632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37BA" w14:paraId="1F43EEC7" w14:textId="77777777" w:rsidTr="00990B66">
        <w:tc>
          <w:tcPr>
            <w:tcW w:w="656" w:type="dxa"/>
            <w:vAlign w:val="center"/>
          </w:tcPr>
          <w:p w14:paraId="420FF186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6" w:type="dxa"/>
            <w:vAlign w:val="center"/>
          </w:tcPr>
          <w:p w14:paraId="78B18AF3" w14:textId="73575BD8" w:rsidR="006837BA" w:rsidRDefault="006837BA" w:rsidP="00BC3CCB">
            <w:pPr>
              <w:jc w:val="left"/>
            </w:pPr>
          </w:p>
        </w:tc>
        <w:tc>
          <w:tcPr>
            <w:tcW w:w="3509" w:type="dxa"/>
            <w:vAlign w:val="center"/>
          </w:tcPr>
          <w:p w14:paraId="4E2C9459" w14:textId="0F1F3386" w:rsidR="006837BA" w:rsidRDefault="006837BA" w:rsidP="00BC3CCB">
            <w:pPr>
              <w:jc w:val="center"/>
            </w:pPr>
          </w:p>
        </w:tc>
      </w:tr>
      <w:tr w:rsidR="00B24474" w14:paraId="15213F74" w14:textId="77777777" w:rsidTr="00990B66">
        <w:tc>
          <w:tcPr>
            <w:tcW w:w="656" w:type="dxa"/>
            <w:vAlign w:val="center"/>
          </w:tcPr>
          <w:p w14:paraId="63771134" w14:textId="3617D138" w:rsidR="00B24474" w:rsidRPr="00B24474" w:rsidRDefault="00B24474" w:rsidP="00BC3CCB">
            <w:pPr>
              <w:jc w:val="center"/>
            </w:pPr>
            <w:r>
              <w:t>2</w:t>
            </w:r>
          </w:p>
        </w:tc>
        <w:tc>
          <w:tcPr>
            <w:tcW w:w="5406" w:type="dxa"/>
            <w:vAlign w:val="center"/>
          </w:tcPr>
          <w:p w14:paraId="69DBF16C" w14:textId="4994FA69" w:rsidR="00B24474" w:rsidRPr="006837BA" w:rsidRDefault="00B24474" w:rsidP="00BC3CCB">
            <w:pPr>
              <w:jc w:val="left"/>
              <w:rPr>
                <w:noProof/>
              </w:rPr>
            </w:pPr>
          </w:p>
        </w:tc>
        <w:tc>
          <w:tcPr>
            <w:tcW w:w="3509" w:type="dxa"/>
            <w:vAlign w:val="center"/>
          </w:tcPr>
          <w:p w14:paraId="35C9ADE7" w14:textId="3B085440" w:rsidR="00B24474" w:rsidRPr="00DC375E" w:rsidRDefault="00B24474" w:rsidP="00BC3CCB">
            <w:pPr>
              <w:jc w:val="center"/>
              <w:rPr>
                <w:noProof/>
              </w:rPr>
            </w:pPr>
          </w:p>
        </w:tc>
      </w:tr>
    </w:tbl>
    <w:p w14:paraId="0EE47723" w14:textId="77777777" w:rsidR="00877976" w:rsidRPr="001F7E52" w:rsidRDefault="00877976" w:rsidP="00877976"/>
    <w:p w14:paraId="33A3DCDE" w14:textId="3CB99970" w:rsidR="00877976" w:rsidRDefault="006837BA" w:rsidP="006837BA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  <w:r w:rsidR="00990B66">
        <w:t xml:space="preserve"> Неопределенностей при решении задачи был выявлен отрезок (2</w:t>
      </w:r>
      <w:r w:rsidR="00990B66" w:rsidRPr="00E77076">
        <w:t>;</w:t>
      </w:r>
      <w:r w:rsidR="00990B66">
        <w:t>4,72).</w:t>
      </w:r>
    </w:p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2463581C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6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1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boolea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!(y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(!(y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0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gt;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!(y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!(y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lt; -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!(x &l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!(y &g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!(x &g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(x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(y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!(x &l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(x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2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boolea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!(y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l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(!(y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8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g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(!(y &gt; -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(!(y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g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&amp; (!(y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!(x &lt;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!(x &gt;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&amp;&amp; !(x &l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!(x &g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!(y &g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!(y &lt;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y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(x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x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y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x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x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y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x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y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(x !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0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y != 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.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1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2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check dots? 1 - yes , 0 - no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 = in.nextInt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 =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oolea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eckout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 and y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Oblast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D1B2E" w14:textId="77777777" w:rsidR="00F60C9A" w:rsidRPr="00F60C9A" w:rsidRDefault="00F60C9A" w:rsidP="00F60C9A">
      <w:pPr>
        <w:rPr>
          <w:lang w:val="en-US"/>
        </w:rPr>
      </w:pPr>
    </w:p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0;-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lastRenderedPageBreak/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 w:rsidRPr="00E77076"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>№ п.п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7D895567" w14:textId="77777777" w:rsidR="00E77076" w:rsidRPr="0050356D" w:rsidRDefault="00E77076" w:rsidP="00E77076">
      <w:r w:rsidRPr="0050356D">
        <w:t>Напечатать полную таблицу остатков от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77076" w:rsidRPr="0050356D" w14:paraId="7A6A250D" w14:textId="77777777" w:rsidTr="002A5F19">
        <w:trPr>
          <w:trHeight w:val="75"/>
        </w:trPr>
        <w:tc>
          <w:tcPr>
            <w:tcW w:w="2268" w:type="dxa"/>
          </w:tcPr>
          <w:p w14:paraId="189E42E9" w14:textId="77777777" w:rsidR="00E77076" w:rsidRPr="0050356D" w:rsidRDefault="00E77076" w:rsidP="002A5F19">
            <w:pPr>
              <w:pStyle w:val="Default"/>
              <w:spacing w:line="360" w:lineRule="auto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>1 % 1 = 0</w:t>
            </w:r>
          </w:p>
        </w:tc>
        <w:tc>
          <w:tcPr>
            <w:tcW w:w="2268" w:type="dxa"/>
          </w:tcPr>
          <w:p w14:paraId="0A79AD1B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1 = 0 </w:t>
            </w:r>
          </w:p>
        </w:tc>
        <w:tc>
          <w:tcPr>
            <w:tcW w:w="2268" w:type="dxa"/>
          </w:tcPr>
          <w:p w14:paraId="78F28AB8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BC0B19A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1 = 0 </w:t>
            </w:r>
          </w:p>
        </w:tc>
      </w:tr>
      <w:tr w:rsidR="00E77076" w:rsidRPr="0050356D" w14:paraId="2EA63238" w14:textId="77777777" w:rsidTr="002A5F19">
        <w:trPr>
          <w:trHeight w:val="75"/>
        </w:trPr>
        <w:tc>
          <w:tcPr>
            <w:tcW w:w="2268" w:type="dxa"/>
          </w:tcPr>
          <w:p w14:paraId="551C68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2 = 1 </w:t>
            </w:r>
          </w:p>
        </w:tc>
        <w:tc>
          <w:tcPr>
            <w:tcW w:w="2268" w:type="dxa"/>
          </w:tcPr>
          <w:p w14:paraId="3DD62566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2 = 0 </w:t>
            </w:r>
          </w:p>
        </w:tc>
        <w:tc>
          <w:tcPr>
            <w:tcW w:w="2268" w:type="dxa"/>
          </w:tcPr>
          <w:p w14:paraId="5B658EB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2132C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2 = 1 </w:t>
            </w:r>
          </w:p>
        </w:tc>
      </w:tr>
      <w:tr w:rsidR="00E77076" w:rsidRPr="0050356D" w14:paraId="162F5E80" w14:textId="77777777" w:rsidTr="002A5F19">
        <w:trPr>
          <w:trHeight w:val="75"/>
        </w:trPr>
        <w:tc>
          <w:tcPr>
            <w:tcW w:w="2268" w:type="dxa"/>
          </w:tcPr>
          <w:p w14:paraId="38E1691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8923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18037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649BEF4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77076" w:rsidRPr="0050356D" w14:paraId="0C9CB155" w14:textId="77777777" w:rsidTr="002A5F19">
        <w:trPr>
          <w:trHeight w:val="75"/>
        </w:trPr>
        <w:tc>
          <w:tcPr>
            <w:tcW w:w="2268" w:type="dxa"/>
          </w:tcPr>
          <w:p w14:paraId="32490F6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9 = 1 </w:t>
            </w:r>
          </w:p>
        </w:tc>
        <w:tc>
          <w:tcPr>
            <w:tcW w:w="2268" w:type="dxa"/>
          </w:tcPr>
          <w:p w14:paraId="37E066B1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9 = 2 </w:t>
            </w:r>
          </w:p>
        </w:tc>
        <w:tc>
          <w:tcPr>
            <w:tcW w:w="2268" w:type="dxa"/>
          </w:tcPr>
          <w:p w14:paraId="36D0555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166B78E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76D36D06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i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i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2B10FBF3" w:rsidR="000D7788" w:rsidRPr="00E77076" w:rsidRDefault="00F60C9A" w:rsidP="000D7788">
      <w:pPr>
        <w:pStyle w:val="a"/>
        <w:numPr>
          <w:ilvl w:val="0"/>
          <w:numId w:val="0"/>
        </w:numPr>
        <w:ind w:left="420"/>
        <w:jc w:val="left"/>
      </w:pPr>
      <w:r w:rsidRPr="00F60C9A">
        <w:drawing>
          <wp:inline distT="0" distB="0" distL="0" distR="0" wp14:anchorId="459E5C90" wp14:editId="69BDE4F0">
            <wp:extent cx="5940425" cy="1519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7F16110D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8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-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* y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 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x * x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(y * y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 +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um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1AA31681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DB715D5" w14:textId="77777777" w:rsidR="00F243C2" w:rsidRPr="0037690F" w:rsidRDefault="00F243C2" w:rsidP="00F243C2">
      <w:bookmarkStart w:id="28" w:name="_Toc118317412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d</w:t>
      </w:r>
      <w:r w:rsidRPr="00EC04DF">
        <w:t>,</w:t>
      </w:r>
      <w:r>
        <w:t xml:space="preserve"> в ячейку </w:t>
      </w:r>
      <w:r>
        <w:rPr>
          <w:lang w:val="en-US"/>
        </w:rPr>
        <w:t>A</w:t>
      </w:r>
      <w:r w:rsidRPr="00EC04DF">
        <w:t>4</w:t>
      </w:r>
      <w:r w:rsidRPr="0037690F">
        <w:t xml:space="preserve"> – </w:t>
      </w:r>
      <w:r>
        <w:rPr>
          <w:lang w:val="en-US"/>
        </w:rPr>
        <w:t>x</w:t>
      </w:r>
      <w:r w:rsidRPr="00EC04DF">
        <w:t xml:space="preserve">, </w:t>
      </w:r>
      <w:r>
        <w:t>в ячейку</w:t>
      </w:r>
      <w:r w:rsidRPr="00EC04DF">
        <w:t xml:space="preserve"> </w:t>
      </w:r>
      <w:r>
        <w:rPr>
          <w:lang w:val="en-US"/>
        </w:rPr>
        <w:t>B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a</w:t>
      </w:r>
      <w:r w:rsidRPr="00EC04DF">
        <w:t xml:space="preserve"> </w:t>
      </w:r>
      <w:r>
        <w:t xml:space="preserve"> , в ячейку</w:t>
      </w:r>
      <w:r w:rsidRPr="00EC04DF">
        <w:t xml:space="preserve"> </w:t>
      </w:r>
      <w:r>
        <w:rPr>
          <w:lang w:val="en-US"/>
        </w:rPr>
        <w:t>C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 xml:space="preserve">2 </w:t>
      </w:r>
      <w:r>
        <w:t xml:space="preserve">и </w:t>
      </w:r>
      <w:r>
        <w:rPr>
          <w:lang w:val="en-US"/>
        </w:rPr>
        <w:t>D</w:t>
      </w:r>
      <w:r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>
        <w:rPr>
          <w:lang w:val="en-US"/>
        </w:rPr>
        <w:t>R</w:t>
      </w:r>
      <w:r w:rsidRPr="00EC04DF">
        <w:t xml:space="preserve"> </w:t>
      </w:r>
      <w:r>
        <w:t xml:space="preserve">и </w:t>
      </w:r>
      <w:r>
        <w:rPr>
          <w:lang w:val="en-US"/>
        </w:rPr>
        <w:t>L</w:t>
      </w:r>
      <w:r w:rsidRPr="0037690F">
        <w:t>.</w:t>
      </w:r>
    </w:p>
    <w:p w14:paraId="43CD500A" w14:textId="77777777" w:rsidR="00F243C2" w:rsidRDefault="00F243C2" w:rsidP="00F243C2">
      <w:r>
        <w:t xml:space="preserve">Формулы для вычисления функций </w:t>
      </w:r>
      <w:r>
        <w:rPr>
          <w:lang w:val="en-US"/>
        </w:rPr>
        <w:t>R</w:t>
      </w:r>
      <w:r w:rsidRPr="0037690F">
        <w:t xml:space="preserve"> </w:t>
      </w:r>
      <w:r>
        <w:t xml:space="preserve">и </w:t>
      </w:r>
      <w:r>
        <w:rPr>
          <w:lang w:val="en-US"/>
        </w:rPr>
        <w:t>L</w:t>
      </w:r>
      <w:r>
        <w:t>:</w:t>
      </w:r>
    </w:p>
    <w:p w14:paraId="36846A4C" w14:textId="77777777" w:rsidR="00F243C2" w:rsidRPr="0037690F" w:rsidRDefault="00F243C2" w:rsidP="00F243C2">
      <w:pPr>
        <w:rPr>
          <w:lang w:val="en-US"/>
        </w:rPr>
      </w:pPr>
      <w:r>
        <w:rPr>
          <w:lang w:val="en-US"/>
        </w:rPr>
        <w:t xml:space="preserve">C2) </w:t>
      </w:r>
      <w:r w:rsidRPr="00EC04DF">
        <w:rPr>
          <w:sz w:val="22"/>
          <w:lang w:val="en-US"/>
        </w:rPr>
        <w:t>=(SIN(A2)^2+0,3*B2)/(EXP(A2)+LN(B2))</w:t>
      </w:r>
    </w:p>
    <w:p w14:paraId="10EEB736" w14:textId="77777777" w:rsidR="00F243C2" w:rsidRPr="00A24BE2" w:rsidRDefault="00F243C2" w:rsidP="00F243C2">
      <w:pPr>
        <w:rPr>
          <w:sz w:val="22"/>
          <w:lang w:val="en-US"/>
        </w:rPr>
      </w:pPr>
      <w:r>
        <w:rPr>
          <w:lang w:val="en-US"/>
        </w:rPr>
        <w:t>D4)</w:t>
      </w:r>
      <w:r w:rsidRPr="00A24BE2">
        <w:rPr>
          <w:sz w:val="22"/>
          <w:lang w:val="en-US"/>
        </w:rPr>
        <w:t>=(КОРЕНЬ((3+A4)^6+LN(ABS(A4-КОРЕНЬ(B4*A4*C4^3))))+(ATAN(B4-A4^5))^4)/(EXP(EXP(A4+1))-КОРЕНЬ(ABS((COS(ABS(-A4+5)))^2)))</w:t>
      </w:r>
      <w:r>
        <w:rPr>
          <w:sz w:val="22"/>
          <w:lang w:val="en-US"/>
        </w:rPr>
        <w:t>.</w:t>
      </w:r>
    </w:p>
    <w:p w14:paraId="30F73EAD" w14:textId="77777777" w:rsidR="00F243C2" w:rsidRDefault="00F243C2" w:rsidP="00F243C2">
      <w:pPr>
        <w:rPr>
          <w:lang w:val="en-US"/>
        </w:rPr>
      </w:pPr>
    </w:p>
    <w:p w14:paraId="182C4532" w14:textId="77777777" w:rsidR="00F243C2" w:rsidRPr="00ED33D4" w:rsidRDefault="00F243C2" w:rsidP="00F243C2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5675A8A" w14:textId="77777777" w:rsidR="00F243C2" w:rsidRPr="00ED33D4" w:rsidRDefault="00F243C2" w:rsidP="00F243C2"/>
    <w:p w14:paraId="190955FF" w14:textId="77777777" w:rsidR="00F243C2" w:rsidRDefault="00F243C2" w:rsidP="00F243C2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0198D9C6" wp14:editId="5FE7444A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E6D7" w14:textId="77777777" w:rsidR="00F243C2" w:rsidRPr="00ED33D4" w:rsidRDefault="00F243C2" w:rsidP="00F243C2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688795C" w14:textId="77777777" w:rsidR="00F243C2" w:rsidRPr="00ED33D4" w:rsidRDefault="00F243C2" w:rsidP="00F243C2"/>
    <w:p w14:paraId="3CA47B30" w14:textId="77777777" w:rsidR="00F243C2" w:rsidRPr="00955A36" w:rsidRDefault="00F243C2" w:rsidP="00F243C2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D16C632" w14:textId="77777777" w:rsidR="00F243C2" w:rsidRPr="00FF6D44" w:rsidRDefault="00F243C2" w:rsidP="00F243C2">
      <w:pPr>
        <w:jc w:val="right"/>
      </w:pPr>
      <w:r>
        <w:t>Таблица 1</w:t>
      </w:r>
    </w:p>
    <w:p w14:paraId="3DBE12E7" w14:textId="77777777" w:rsidR="00F243C2" w:rsidRDefault="00F243C2" w:rsidP="00F243C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243C2" w14:paraId="46F81ADC" w14:textId="77777777" w:rsidTr="002A5F19">
        <w:tc>
          <w:tcPr>
            <w:tcW w:w="1101" w:type="dxa"/>
          </w:tcPr>
          <w:p w14:paraId="3FE7FE3C" w14:textId="77777777" w:rsidR="00F243C2" w:rsidRDefault="00F243C2" w:rsidP="002A5F19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4211273A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271AB756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243C2" w14:paraId="5BA270EF" w14:textId="77777777" w:rsidTr="002A5F19">
        <w:tc>
          <w:tcPr>
            <w:tcW w:w="1101" w:type="dxa"/>
            <w:vAlign w:val="center"/>
          </w:tcPr>
          <w:p w14:paraId="372B41BD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185C502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4633B00A" wp14:editId="47F536D1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E38CEE" w14:textId="77777777" w:rsidR="00F243C2" w:rsidRDefault="00F243C2" w:rsidP="002A5F19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2544B8D5" wp14:editId="5873931A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6C3EC37B" w14:textId="77777777" w:rsidTr="002A5F19">
        <w:tc>
          <w:tcPr>
            <w:tcW w:w="1101" w:type="dxa"/>
            <w:vAlign w:val="center"/>
          </w:tcPr>
          <w:p w14:paraId="01D35EF0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4EDD60F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64DF3079" wp14:editId="61537E9A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39D21F" w14:textId="77777777" w:rsidR="00F243C2" w:rsidRDefault="00F243C2" w:rsidP="002A5F19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5B2CC252" wp14:editId="5F279E9A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DE25D1" w14:textId="77777777" w:rsidR="00F243C2" w:rsidRDefault="00F243C2" w:rsidP="00F243C2">
      <w:pPr>
        <w:jc w:val="center"/>
        <w:rPr>
          <w:lang w:val="en-US"/>
        </w:rPr>
      </w:pPr>
    </w:p>
    <w:p w14:paraId="6B5D9E90" w14:textId="77777777" w:rsidR="00F243C2" w:rsidRDefault="00F243C2" w:rsidP="00F243C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5018DDD" w:rsidR="00433308" w:rsidRPr="000D7788" w:rsidRDefault="00433308" w:rsidP="00433308">
      <w:pPr>
        <w:pStyle w:val="10"/>
      </w:pPr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41" type="#_x0000_t75" style="width:43.2pt;height:22.2pt" o:ole="">
            <v:imagedata r:id="rId36" o:title=""/>
          </v:shape>
          <o:OLEObject Type="Embed" ProgID="Equation.DSMT4" ShapeID="_x0000_i1041" DrawAspect="Content" ObjectID="_1730420630" r:id="rId37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42" type="#_x0000_t75" style="width:154.2pt;height:43.2pt" o:ole="">
            <v:imagedata r:id="rId38" o:title=""/>
          </v:shape>
          <o:OLEObject Type="Embed" ProgID="Equation.DSMT4" ShapeID="_x0000_i1042" DrawAspect="Content" ObjectID="_1730420631" r:id="rId39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43" type="#_x0000_t75" style="width:61.8pt;height:16.8pt" o:ole="">
            <v:imagedata r:id="rId40" o:title=""/>
          </v:shape>
          <o:OLEObject Type="Embed" ProgID="Equation.DSMT4" ShapeID="_x0000_i1043" DrawAspect="Content" ObjectID="_1730420632" r:id="rId41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44" type="#_x0000_t75" style="width:73.8pt;height:34.8pt" o:ole="">
            <v:imagedata r:id="rId42" o:title=""/>
          </v:shape>
          <o:OLEObject Type="Embed" ProgID="Equation.DSMT4" ShapeID="_x0000_i1044" DrawAspect="Content" ObjectID="_1730420633" r:id="rId43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45" type="#_x0000_t75" style="width:73.8pt;height:21pt" o:ole="">
            <v:imagedata r:id="rId44" o:title=""/>
          </v:shape>
          <o:OLEObject Type="Embed" ProgID="Equation.DSMT4" ShapeID="_x0000_i1045" DrawAspect="Content" ObjectID="_1730420634" r:id="rId45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46" type="#_x0000_t75" style="width:10.2pt;height:12pt" o:ole="">
            <v:imagedata r:id="rId46" o:title=""/>
          </v:shape>
          <o:OLEObject Type="Embed" ProgID="Equation.DSMT4" ShapeID="_x0000_i1046" DrawAspect="Content" ObjectID="_1730420635" r:id="rId47"/>
        </w:object>
      </w:r>
      <w:r w:rsidRPr="00F20411">
        <w:t xml:space="preserve"> – точность вычисления. В рамках программы определить число итраций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290350E4" w14:textId="0732066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505D866" w14:textId="7390D785" w:rsid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p*((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y+x/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_i - y) &gt; e)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els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e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y_i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0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(p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p)*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</w:t>
      </w:r>
      <w:r w:rsidR="009C274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0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01453BF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6E4D0F08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p and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5356940" w14:textId="7839DD38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1344AE36" w:rsidR="000D7788" w:rsidRDefault="00A66897" w:rsidP="000D7788">
      <w:pPr>
        <w:pStyle w:val="a"/>
        <w:numPr>
          <w:ilvl w:val="0"/>
          <w:numId w:val="0"/>
        </w:numPr>
        <w:ind w:left="420"/>
        <w:jc w:val="left"/>
      </w:pPr>
      <w:r w:rsidRPr="00A66897">
        <w:drawing>
          <wp:inline distT="0" distB="0" distL="0" distR="0" wp14:anchorId="4CDC162F" wp14:editId="324BF2FD">
            <wp:extent cx="3210373" cy="2067213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CCFC330" w14:textId="77777777" w:rsidR="00F243C2" w:rsidRPr="00F20411" w:rsidRDefault="00F243C2" w:rsidP="00F243C2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80" w:dyaOrig="499" w14:anchorId="70E2D177">
          <v:shape id="_x0000_i1037" type="#_x0000_t75" style="width:184.2pt;height:25.2pt" o:ole="">
            <v:imagedata r:id="rId49" o:title=""/>
          </v:shape>
          <o:OLEObject Type="Embed" ProgID="Equation.DSMT4" ShapeID="_x0000_i1037" DrawAspect="Content" ObjectID="_1730420636" r:id="rId50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488AB445">
          <v:shape id="_x0000_i1038" type="#_x0000_t75" style="width:49.2pt;height:21pt" o:ole="">
            <v:imagedata r:id="rId51" o:title=""/>
          </v:shape>
          <o:OLEObject Type="Embed" ProgID="Equation.DSMT4" ShapeID="_x0000_i1038" DrawAspect="Content" ObjectID="_1730420637" r:id="rId52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C32A698">
          <v:shape id="_x0000_i1039" type="#_x0000_t75" style="width:54pt;height:36pt" o:ole="">
            <v:imagedata r:id="rId53" o:title=""/>
          </v:shape>
          <o:OLEObject Type="Embed" ProgID="Equation.DSMT4" ShapeID="_x0000_i1039" DrawAspect="Content" ObjectID="_1730420638" r:id="rId54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E2DBB70">
          <v:shape id="_x0000_i1040" type="#_x0000_t75" style="width:138pt;height:40.2pt" o:ole="">
            <v:imagedata r:id="rId55" o:title=""/>
          </v:shape>
          <o:OLEObject Type="Embed" ProgID="Equation.DSMT4" ShapeID="_x0000_i1040" DrawAspect="Content" ObjectID="_1730420639" r:id="rId56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97FDDB5" w14:textId="77777777" w:rsidR="00F243C2" w:rsidRDefault="00F243C2" w:rsidP="00F243C2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F243C2" w14:paraId="19CA029F" w14:textId="77777777" w:rsidTr="002A5F19">
        <w:tc>
          <w:tcPr>
            <w:tcW w:w="5637" w:type="dxa"/>
            <w:vAlign w:val="center"/>
          </w:tcPr>
          <w:p w14:paraId="2969375B" w14:textId="0A084F50" w:rsidR="00F243C2" w:rsidRDefault="00F243C2" w:rsidP="002A5F19">
            <w:pPr>
              <w:jc w:val="center"/>
            </w:pPr>
            <w:r w:rsidRPr="00F20411">
              <w:rPr>
                <w:noProof/>
              </w:rPr>
              <w:lastRenderedPageBreak/>
              <w:drawing>
                <wp:inline distT="0" distB="0" distL="0" distR="0" wp14:anchorId="0B7C5D3B" wp14:editId="2AEE10D4">
                  <wp:extent cx="3185160" cy="20497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447D664A" w14:textId="6B9C20F5" w:rsidR="00F243C2" w:rsidRDefault="00F243C2" w:rsidP="002A5F1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D1153FC" wp14:editId="266AD5E3">
                  <wp:extent cx="2171700" cy="24460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701B07D4" w14:textId="77777777" w:rsidTr="002A5F19">
        <w:tc>
          <w:tcPr>
            <w:tcW w:w="5637" w:type="dxa"/>
            <w:vAlign w:val="center"/>
          </w:tcPr>
          <w:p w14:paraId="75D34A27" w14:textId="77777777" w:rsidR="00F243C2" w:rsidRPr="00F20411" w:rsidRDefault="00F243C2" w:rsidP="002A5F1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45D0A371" w14:textId="77777777" w:rsidR="00F243C2" w:rsidRPr="00F20411" w:rsidRDefault="00F243C2" w:rsidP="002A5F19">
            <w:pPr>
              <w:jc w:val="center"/>
            </w:pPr>
            <w:r>
              <w:t>б</w:t>
            </w:r>
          </w:p>
        </w:tc>
      </w:tr>
    </w:tbl>
    <w:p w14:paraId="580851CA" w14:textId="77777777" w:rsidR="00F243C2" w:rsidRPr="00567D0E" w:rsidRDefault="00F243C2" w:rsidP="00F243C2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5236A34D" w14:textId="77777777" w:rsidR="00F243C2" w:rsidRPr="00567D0E" w:rsidRDefault="00F243C2" w:rsidP="00F243C2">
      <w:pPr>
        <w:jc w:val="center"/>
      </w:pPr>
      <w:r w:rsidRPr="00567D0E">
        <w:t xml:space="preserve">а – общий вид; б – </w:t>
      </w:r>
      <w:r w:rsidRPr="00567D0E">
        <w:rPr>
          <w:lang w:val="en-US"/>
        </w:rPr>
        <w:t>i</w:t>
      </w:r>
      <w:r w:rsidRPr="00567D0E">
        <w:t>-я трапеция</w:t>
      </w:r>
    </w:p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0E69C5DC" w14:textId="7C8E534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7C44D9D" w14:textId="326CAE5C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h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n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   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1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6EA22E0" w14:textId="77777777" w:rsidR="00F243C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3F48E12A" w14:textId="77777777" w:rsidR="00F243C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69F2D069" w14:textId="77777777" w:rsidR="00F243C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32BF8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B6746"/>
    <w:rsid w:val="00733029"/>
    <w:rsid w:val="0076574D"/>
    <w:rsid w:val="0076646E"/>
    <w:rsid w:val="00800C2A"/>
    <w:rsid w:val="00877976"/>
    <w:rsid w:val="008A026B"/>
    <w:rsid w:val="00952BA6"/>
    <w:rsid w:val="00955A36"/>
    <w:rsid w:val="00971F49"/>
    <w:rsid w:val="00990B66"/>
    <w:rsid w:val="009C274D"/>
    <w:rsid w:val="00A068DE"/>
    <w:rsid w:val="00A24BE2"/>
    <w:rsid w:val="00A66897"/>
    <w:rsid w:val="00AD4309"/>
    <w:rsid w:val="00B24474"/>
    <w:rsid w:val="00B43CC6"/>
    <w:rsid w:val="00B92E64"/>
    <w:rsid w:val="00BB7AA5"/>
    <w:rsid w:val="00BC3CCB"/>
    <w:rsid w:val="00BE6E04"/>
    <w:rsid w:val="00C41CF7"/>
    <w:rsid w:val="00C51A7A"/>
    <w:rsid w:val="00CF7C02"/>
    <w:rsid w:val="00D446C2"/>
    <w:rsid w:val="00D819AA"/>
    <w:rsid w:val="00D96944"/>
    <w:rsid w:val="00DB483A"/>
    <w:rsid w:val="00DC375E"/>
    <w:rsid w:val="00DC6A6F"/>
    <w:rsid w:val="00E04C0B"/>
    <w:rsid w:val="00E12D8E"/>
    <w:rsid w:val="00E4458D"/>
    <w:rsid w:val="00E71049"/>
    <w:rsid w:val="00E77076"/>
    <w:rsid w:val="00EC04DF"/>
    <w:rsid w:val="00ED33D4"/>
    <w:rsid w:val="00EF08FD"/>
    <w:rsid w:val="00F243C2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image" Target="media/image15.png"/><Relationship Id="rId39" Type="http://schemas.openxmlformats.org/officeDocument/2006/relationships/oleObject" Target="embeddings/oleObject8.bin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28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8.png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oleObject" Target="embeddings/oleObject7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1.bin"/><Relationship Id="rId53" Type="http://schemas.openxmlformats.org/officeDocument/2006/relationships/image" Target="media/image34.wmf"/><Relationship Id="rId58" Type="http://schemas.openxmlformats.org/officeDocument/2006/relationships/image" Target="media/image37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wmf"/><Relationship Id="rId49" Type="http://schemas.openxmlformats.org/officeDocument/2006/relationships/image" Target="media/image32.wmf"/><Relationship Id="rId57" Type="http://schemas.openxmlformats.org/officeDocument/2006/relationships/image" Target="media/image36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20.png"/><Relationship Id="rId44" Type="http://schemas.openxmlformats.org/officeDocument/2006/relationships/image" Target="media/image29.wmf"/><Relationship Id="rId52" Type="http://schemas.openxmlformats.org/officeDocument/2006/relationships/oleObject" Target="embeddings/oleObject1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10.bin"/><Relationship Id="rId48" Type="http://schemas.openxmlformats.org/officeDocument/2006/relationships/image" Target="media/image31.png"/><Relationship Id="rId56" Type="http://schemas.openxmlformats.org/officeDocument/2006/relationships/oleObject" Target="embeddings/oleObject16.bin"/><Relationship Id="rId8" Type="http://schemas.openxmlformats.org/officeDocument/2006/relationships/image" Target="media/image2.wmf"/><Relationship Id="rId51" Type="http://schemas.openxmlformats.org/officeDocument/2006/relationships/image" Target="media/image3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8</Pages>
  <Words>3490</Words>
  <Characters>19893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7</cp:revision>
  <dcterms:created xsi:type="dcterms:W3CDTF">2021-10-07T08:11:00Z</dcterms:created>
  <dcterms:modified xsi:type="dcterms:W3CDTF">2022-11-19T22:37:00Z</dcterms:modified>
</cp:coreProperties>
</file>